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B45E0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DF7EF3">
              <w:rPr>
                <w:rFonts w:ascii="Minion Pro Capt" w:hAnsi="Minion Pro Capt" w:cstheme="minorHAnsi" w:hint="eastAsia"/>
                <w:bCs/>
                <w:sz w:val="16"/>
                <w:szCs w:val="16"/>
                <w:lang w:eastAsia="zh-CN"/>
              </w:rPr>
              <w:t>2</w:t>
            </w:r>
            <w:r w:rsidR="00B45E0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B45E03"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DF7EF3">
              <w:rPr>
                <w:rFonts w:ascii="Minion Pro Capt" w:hAnsi="Minion Pro Capt" w:cstheme="minorHAnsi" w:hint="eastAsia"/>
                <w:sz w:val="16"/>
                <w:szCs w:val="16"/>
                <w:lang w:eastAsia="zh-CN"/>
              </w:rPr>
              <w:t>2</w:t>
            </w:r>
            <w:r w:rsidR="00B45E03">
              <w:rPr>
                <w:rFonts w:ascii="Minion Pro Capt" w:hAnsi="Minion Pro Capt" w:cstheme="minorHAnsi" w:hint="eastAsia"/>
                <w:sz w:val="16"/>
                <w:szCs w:val="16"/>
                <w:lang w:eastAsia="zh-CN"/>
              </w:rPr>
              <w:t xml:space="preserve">4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C7B9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1311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941982">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4pt" o:ole="">
            <v:imagedata r:id="rId13" o:title=""/>
          </v:shape>
          <o:OLEObject Type="Embed" ProgID="Word.Picture.8" ShapeID="_x0000_i1027" DrawAspect="Content" ObjectID="_1759913119" r:id="rId14"/>
        </w:object>
      </w:r>
    </w:p>
    <w:p w:rsidR="00360F7D" w:rsidRPr="009D173F" w:rsidRDefault="00360F7D" w:rsidP="00941982">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B45E0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B45E0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1312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B45E0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B45E0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B45E0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C7B98" w:rsidP="00B45E0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B45E0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B45E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B45E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B45E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B45E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B45E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B45E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B45E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B45E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C7B9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1EC6" w:rsidRDefault="00271EC6">
      <w:r>
        <w:separator/>
      </w:r>
    </w:p>
  </w:endnote>
  <w:endnote w:type="continuationSeparator" w:id="1">
    <w:p w:rsidR="00271EC6" w:rsidRDefault="00271EC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1982" w:rsidRDefault="00941982" w:rsidP="0094198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41982" w:rsidRPr="001D5E8F" w:rsidTr="00563F40">
      <w:trPr>
        <w:trHeight w:val="340"/>
        <w:jc w:val="center"/>
      </w:trPr>
      <w:tc>
        <w:tcPr>
          <w:tcW w:w="4508" w:type="dxa"/>
          <w:vAlign w:val="center"/>
        </w:tcPr>
        <w:p w:rsidR="00941982" w:rsidRPr="00DB4692" w:rsidRDefault="00B45E03" w:rsidP="00941982">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941982" w:rsidRPr="001D5E8F" w:rsidRDefault="008C7B9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419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45E03" w:rsidRPr="00B45E0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941982" w:rsidRPr="00DB4692" w:rsidRDefault="00941982" w:rsidP="00563F40">
          <w:pPr>
            <w:pStyle w:val="a5"/>
            <w:adjustRightInd w:val="0"/>
            <w:jc w:val="right"/>
            <w:rPr>
              <w:rFonts w:asciiTheme="minorHAnsi" w:hAnsiTheme="minorHAnsi" w:cstheme="minorHAnsi"/>
              <w:noProof/>
              <w:color w:val="943634" w:themeColor="accent2" w:themeShade="BF"/>
              <w:lang w:eastAsia="zh-CN"/>
            </w:rPr>
          </w:pPr>
          <w:r w:rsidRPr="00941982">
            <w:rPr>
              <w:rFonts w:asciiTheme="minorHAnsi" w:hAnsiTheme="minorHAnsi" w:cstheme="minorHAnsi"/>
              <w:noProof/>
              <w:color w:val="943634" w:themeColor="accent2" w:themeShade="BF"/>
              <w:lang w:eastAsia="zh-CN"/>
            </w:rPr>
            <w:t>Crystal Structure Theory and Applications</w:t>
          </w:r>
        </w:p>
      </w:tc>
    </w:tr>
  </w:tbl>
  <w:p w:rsidR="00667260" w:rsidRPr="00941982" w:rsidRDefault="00667260" w:rsidP="00941982">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1982" w:rsidRDefault="00941982" w:rsidP="0094198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41982" w:rsidRPr="001D5E8F" w:rsidTr="00563F40">
      <w:trPr>
        <w:trHeight w:val="340"/>
        <w:jc w:val="center"/>
      </w:trPr>
      <w:tc>
        <w:tcPr>
          <w:tcW w:w="4508" w:type="dxa"/>
          <w:vAlign w:val="center"/>
        </w:tcPr>
        <w:p w:rsidR="00941982" w:rsidRPr="00DB4692" w:rsidRDefault="00B45E03" w:rsidP="00941982">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941982" w:rsidRPr="001D5E8F" w:rsidRDefault="008C7B9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419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45E03" w:rsidRPr="00B45E0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941982" w:rsidRPr="00DB4692" w:rsidRDefault="00941982" w:rsidP="00563F40">
          <w:pPr>
            <w:pStyle w:val="a5"/>
            <w:adjustRightInd w:val="0"/>
            <w:jc w:val="right"/>
            <w:rPr>
              <w:rFonts w:asciiTheme="minorHAnsi" w:hAnsiTheme="minorHAnsi" w:cstheme="minorHAnsi"/>
              <w:noProof/>
              <w:color w:val="943634" w:themeColor="accent2" w:themeShade="BF"/>
              <w:lang w:eastAsia="zh-CN"/>
            </w:rPr>
          </w:pPr>
          <w:r w:rsidRPr="00941982">
            <w:rPr>
              <w:rFonts w:asciiTheme="minorHAnsi" w:hAnsiTheme="minorHAnsi" w:cstheme="minorHAnsi"/>
              <w:noProof/>
              <w:color w:val="943634" w:themeColor="accent2" w:themeShade="BF"/>
              <w:lang w:eastAsia="zh-CN"/>
            </w:rPr>
            <w:t>Crystal Structure Theory and Applications</w:t>
          </w:r>
        </w:p>
      </w:tc>
    </w:tr>
  </w:tbl>
  <w:p w:rsidR="009B4C59" w:rsidRPr="00941982" w:rsidRDefault="009B4C59" w:rsidP="00941982">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1982" w:rsidRDefault="00941982" w:rsidP="0094198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941982" w:rsidRPr="001D5E8F" w:rsidTr="00563F40">
      <w:trPr>
        <w:trHeight w:val="340"/>
        <w:jc w:val="center"/>
      </w:trPr>
      <w:tc>
        <w:tcPr>
          <w:tcW w:w="4508" w:type="dxa"/>
          <w:vAlign w:val="center"/>
        </w:tcPr>
        <w:p w:rsidR="00941982" w:rsidRPr="00DB4692" w:rsidRDefault="00B45E03" w:rsidP="00B45E03">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941982" w:rsidRPr="00DB4692">
            <w:rPr>
              <w:rFonts w:asciiTheme="minorHAnsi" w:hAnsiTheme="minorHAnsi" w:cstheme="minorHAnsi"/>
              <w:noProof/>
              <w:color w:val="943634" w:themeColor="accent2" w:themeShade="BF"/>
              <w:lang w:eastAsia="zh-CN"/>
            </w:rPr>
            <w:t xml:space="preserve">  **** **, 20</w:t>
          </w:r>
          <w:r w:rsidR="00156B0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941982" w:rsidRPr="001D5E8F" w:rsidRDefault="008C7B9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94198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B45E03" w:rsidRPr="00B45E0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941982" w:rsidRPr="00DB4692" w:rsidRDefault="00941982" w:rsidP="00563F40">
          <w:pPr>
            <w:pStyle w:val="a5"/>
            <w:adjustRightInd w:val="0"/>
            <w:jc w:val="right"/>
            <w:rPr>
              <w:rFonts w:asciiTheme="minorHAnsi" w:hAnsiTheme="minorHAnsi" w:cstheme="minorHAnsi"/>
              <w:noProof/>
              <w:color w:val="943634" w:themeColor="accent2" w:themeShade="BF"/>
              <w:lang w:eastAsia="zh-CN"/>
            </w:rPr>
          </w:pPr>
          <w:r w:rsidRPr="00941982">
            <w:rPr>
              <w:rFonts w:asciiTheme="minorHAnsi" w:hAnsiTheme="minorHAnsi" w:cstheme="minorHAnsi"/>
              <w:noProof/>
              <w:color w:val="943634" w:themeColor="accent2" w:themeShade="BF"/>
              <w:lang w:eastAsia="zh-CN"/>
            </w:rPr>
            <w:t>Crystal Structure Theory and Applications</w:t>
          </w:r>
        </w:p>
      </w:tc>
    </w:tr>
  </w:tbl>
  <w:p w:rsidR="00053B08" w:rsidRPr="00941982" w:rsidRDefault="00053B08" w:rsidP="00941982">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1EC6" w:rsidRDefault="00271EC6">
      <w:r>
        <w:separator/>
      </w:r>
    </w:p>
  </w:footnote>
  <w:footnote w:type="continuationSeparator" w:id="1">
    <w:p w:rsidR="00271EC6" w:rsidRDefault="00271EC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C7B98" w:rsidP="00B45E0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C7B9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C7B98" w:rsidP="00B45E03">
    <w:pPr>
      <w:spacing w:afterLines="50"/>
      <w:jc w:val="right"/>
      <w:rPr>
        <w:caps/>
        <w:color w:val="31849B" w:themeColor="accent5" w:themeShade="BF"/>
        <w:sz w:val="18"/>
        <w:szCs w:val="18"/>
        <w:lang w:eastAsia="zh-CN"/>
      </w:rPr>
    </w:pPr>
    <w:r w:rsidRPr="008C7B9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A31BA8" w:rsidRPr="0018732A">
      <w:rPr>
        <w:rFonts w:asciiTheme="minorHAnsi" w:hAnsiTheme="minorHAnsi" w:cstheme="minorHAnsi"/>
        <w:b/>
        <w:bCs/>
        <w:iCs/>
        <w:noProof/>
        <w:sz w:val="18"/>
        <w:szCs w:val="18"/>
        <w:lang w:eastAsia="zh-CN"/>
      </w:rPr>
      <w:t>Crystal Structure Theory and Appl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156B0F">
      <w:rPr>
        <w:rFonts w:asciiTheme="minorHAnsi" w:hAnsiTheme="minorHAnsi" w:cstheme="minorHAnsi" w:hint="eastAsia"/>
        <w:b/>
        <w:bCs/>
        <w:noProof/>
        <w:color w:val="000000" w:themeColor="text1"/>
        <w:sz w:val="18"/>
        <w:szCs w:val="18"/>
        <w:lang w:eastAsia="zh-CN"/>
      </w:rPr>
      <w:t>2</w:t>
    </w:r>
    <w:r w:rsidR="00B45E0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C7B9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A717CD">
        <w:rPr>
          <w:rStyle w:val="a3"/>
          <w:rFonts w:asciiTheme="minorHAnsi" w:hAnsiTheme="minorHAnsi" w:cstheme="minorHAnsi"/>
          <w:noProof/>
          <w:sz w:val="18"/>
          <w:szCs w:val="18"/>
          <w:lang w:eastAsia="zh-CN"/>
        </w:rPr>
        <w:t>https://www.scirp.org/journal/csta</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A31BA8" w:rsidRPr="00A31BA8">
      <w:rPr>
        <w:rFonts w:asciiTheme="minorHAnsi" w:hAnsiTheme="minorHAnsi" w:cstheme="minorHAnsi"/>
        <w:noProof/>
        <w:sz w:val="18"/>
        <w:szCs w:val="18"/>
        <w:lang w:eastAsia="zh-CN"/>
      </w:rPr>
      <w:t>2169-2505</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A31BA8" w:rsidRPr="00A31BA8">
      <w:rPr>
        <w:rFonts w:asciiTheme="minorHAnsi" w:hAnsiTheme="minorHAnsi" w:cstheme="minorHAnsi"/>
        <w:noProof/>
        <w:sz w:val="18"/>
        <w:szCs w:val="18"/>
        <w:lang w:eastAsia="zh-CN"/>
      </w:rPr>
      <w:t>2169-249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1F0"/>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D7CE6"/>
    <w:rsid w:val="000E3EC6"/>
    <w:rsid w:val="000E577C"/>
    <w:rsid w:val="000E6780"/>
    <w:rsid w:val="000E6E7C"/>
    <w:rsid w:val="000E7D99"/>
    <w:rsid w:val="000F01D7"/>
    <w:rsid w:val="000F0CAA"/>
    <w:rsid w:val="000F0D5B"/>
    <w:rsid w:val="000F18B8"/>
    <w:rsid w:val="000F18D8"/>
    <w:rsid w:val="000F1EFA"/>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B0F"/>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7A0"/>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05998"/>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1EC6"/>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380"/>
    <w:rsid w:val="002B0918"/>
    <w:rsid w:val="002B0BB9"/>
    <w:rsid w:val="002B184A"/>
    <w:rsid w:val="002B1CBD"/>
    <w:rsid w:val="002B2351"/>
    <w:rsid w:val="002B2EC3"/>
    <w:rsid w:val="002B37F9"/>
    <w:rsid w:val="002B3B37"/>
    <w:rsid w:val="002B5CBA"/>
    <w:rsid w:val="002B660C"/>
    <w:rsid w:val="002B7306"/>
    <w:rsid w:val="002C1723"/>
    <w:rsid w:val="002C1A4D"/>
    <w:rsid w:val="002C2D72"/>
    <w:rsid w:val="002C34AD"/>
    <w:rsid w:val="002C3718"/>
    <w:rsid w:val="002C3855"/>
    <w:rsid w:val="002C39BC"/>
    <w:rsid w:val="002C49BA"/>
    <w:rsid w:val="002C5E35"/>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2B88"/>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22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AC1"/>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68F9"/>
    <w:rsid w:val="00427E7A"/>
    <w:rsid w:val="004328F4"/>
    <w:rsid w:val="004329A2"/>
    <w:rsid w:val="004343FA"/>
    <w:rsid w:val="004347AB"/>
    <w:rsid w:val="004355ED"/>
    <w:rsid w:val="00435B73"/>
    <w:rsid w:val="0043627F"/>
    <w:rsid w:val="004365A4"/>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3E52"/>
    <w:rsid w:val="0045590F"/>
    <w:rsid w:val="00455C41"/>
    <w:rsid w:val="0045617C"/>
    <w:rsid w:val="00457404"/>
    <w:rsid w:val="00457650"/>
    <w:rsid w:val="00457CC3"/>
    <w:rsid w:val="004615E5"/>
    <w:rsid w:val="00461CF1"/>
    <w:rsid w:val="00464586"/>
    <w:rsid w:val="00464929"/>
    <w:rsid w:val="00467751"/>
    <w:rsid w:val="0047004C"/>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2E5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4ED"/>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31E"/>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2034F"/>
    <w:rsid w:val="0072061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C62"/>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63DC"/>
    <w:rsid w:val="007B7206"/>
    <w:rsid w:val="007B7765"/>
    <w:rsid w:val="007C10EE"/>
    <w:rsid w:val="007C1805"/>
    <w:rsid w:val="007C24C4"/>
    <w:rsid w:val="007C25C5"/>
    <w:rsid w:val="007C2D5E"/>
    <w:rsid w:val="007C3BC9"/>
    <w:rsid w:val="007C3FEB"/>
    <w:rsid w:val="007C5C50"/>
    <w:rsid w:val="007C768A"/>
    <w:rsid w:val="007C7776"/>
    <w:rsid w:val="007D0093"/>
    <w:rsid w:val="007D0CC3"/>
    <w:rsid w:val="007D1E01"/>
    <w:rsid w:val="007D2207"/>
    <w:rsid w:val="007D2519"/>
    <w:rsid w:val="007D3693"/>
    <w:rsid w:val="007D4E30"/>
    <w:rsid w:val="007D56D0"/>
    <w:rsid w:val="007D5D73"/>
    <w:rsid w:val="007D61E4"/>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0F9C"/>
    <w:rsid w:val="00822497"/>
    <w:rsid w:val="00822BEA"/>
    <w:rsid w:val="00822FC1"/>
    <w:rsid w:val="008238DE"/>
    <w:rsid w:val="00824049"/>
    <w:rsid w:val="00824327"/>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C7B98"/>
    <w:rsid w:val="008D0D4A"/>
    <w:rsid w:val="008D1FCD"/>
    <w:rsid w:val="008D2E80"/>
    <w:rsid w:val="008D39B2"/>
    <w:rsid w:val="008D433E"/>
    <w:rsid w:val="008D5983"/>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D1D"/>
    <w:rsid w:val="009206B2"/>
    <w:rsid w:val="00922595"/>
    <w:rsid w:val="009226C6"/>
    <w:rsid w:val="00922D5D"/>
    <w:rsid w:val="00923868"/>
    <w:rsid w:val="00923AD0"/>
    <w:rsid w:val="00923F8F"/>
    <w:rsid w:val="0092515A"/>
    <w:rsid w:val="00927875"/>
    <w:rsid w:val="0093054F"/>
    <w:rsid w:val="0093077A"/>
    <w:rsid w:val="0093423B"/>
    <w:rsid w:val="00937BFE"/>
    <w:rsid w:val="00940D77"/>
    <w:rsid w:val="00941982"/>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856"/>
    <w:rsid w:val="009B6B9F"/>
    <w:rsid w:val="009B741F"/>
    <w:rsid w:val="009C0EF8"/>
    <w:rsid w:val="009C0F36"/>
    <w:rsid w:val="009C1471"/>
    <w:rsid w:val="009C1FE0"/>
    <w:rsid w:val="009C27EF"/>
    <w:rsid w:val="009C3070"/>
    <w:rsid w:val="009C3911"/>
    <w:rsid w:val="009C475E"/>
    <w:rsid w:val="009D00E1"/>
    <w:rsid w:val="009D173F"/>
    <w:rsid w:val="009D196D"/>
    <w:rsid w:val="009D20D1"/>
    <w:rsid w:val="009D21DC"/>
    <w:rsid w:val="009D21E8"/>
    <w:rsid w:val="009D3592"/>
    <w:rsid w:val="009D3629"/>
    <w:rsid w:val="009D439A"/>
    <w:rsid w:val="009D49E1"/>
    <w:rsid w:val="009D5B18"/>
    <w:rsid w:val="009D7163"/>
    <w:rsid w:val="009D71C1"/>
    <w:rsid w:val="009E1DB8"/>
    <w:rsid w:val="009E1F10"/>
    <w:rsid w:val="009E2893"/>
    <w:rsid w:val="009E57B2"/>
    <w:rsid w:val="009E5804"/>
    <w:rsid w:val="009E5B0D"/>
    <w:rsid w:val="009E743C"/>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7130"/>
    <w:rsid w:val="00A6764C"/>
    <w:rsid w:val="00A717CD"/>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59D0"/>
    <w:rsid w:val="00AC64BA"/>
    <w:rsid w:val="00AD0CC6"/>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E3EA2"/>
    <w:rsid w:val="00AE58D0"/>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5E03"/>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0430"/>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11F"/>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7A4"/>
    <w:rsid w:val="00C41F8E"/>
    <w:rsid w:val="00C430AC"/>
    <w:rsid w:val="00C43333"/>
    <w:rsid w:val="00C4466E"/>
    <w:rsid w:val="00C459E5"/>
    <w:rsid w:val="00C47447"/>
    <w:rsid w:val="00C47C43"/>
    <w:rsid w:val="00C47C5C"/>
    <w:rsid w:val="00C47D87"/>
    <w:rsid w:val="00C501A2"/>
    <w:rsid w:val="00C5045A"/>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F89"/>
    <w:rsid w:val="00C94369"/>
    <w:rsid w:val="00C95283"/>
    <w:rsid w:val="00C953BB"/>
    <w:rsid w:val="00C96251"/>
    <w:rsid w:val="00C962E2"/>
    <w:rsid w:val="00C96DC7"/>
    <w:rsid w:val="00CA1641"/>
    <w:rsid w:val="00CA1DFE"/>
    <w:rsid w:val="00CA1F87"/>
    <w:rsid w:val="00CA21AC"/>
    <w:rsid w:val="00CA21AF"/>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DF7EF3"/>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2CCE"/>
    <w:rsid w:val="00E84C11"/>
    <w:rsid w:val="00E8504B"/>
    <w:rsid w:val="00E85949"/>
    <w:rsid w:val="00E85A05"/>
    <w:rsid w:val="00E85BA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207"/>
    <w:rsid w:val="00EB6F5D"/>
    <w:rsid w:val="00EC05C8"/>
    <w:rsid w:val="00EC3002"/>
    <w:rsid w:val="00EC3663"/>
    <w:rsid w:val="00EC3D93"/>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8A1"/>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B76"/>
    <w:rsid w:val="00FF5E11"/>
    <w:rsid w:val="00FF66C3"/>
    <w:rsid w:val="00FF6BAA"/>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csta"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F5720BC-08AC-4E5A-B3B3-EE9B44A07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4</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8</cp:revision>
  <cp:lastPrinted>2016-07-13T02:21:00Z</cp:lastPrinted>
  <dcterms:created xsi:type="dcterms:W3CDTF">2016-06-21T00:12:00Z</dcterms:created>
  <dcterms:modified xsi:type="dcterms:W3CDTF">2023-10-27T03:54:00Z</dcterms:modified>
</cp:coreProperties>
</file>